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1B10B7" w14:textId="77777777" w:rsidR="000C2CEB" w:rsidRPr="000C2CEB" w:rsidRDefault="000C2CEB">
      <w:pPr>
        <w:rPr>
          <w:b/>
          <w:position w:val="-68"/>
          <w:sz w:val="24"/>
          <w:szCs w:val="24"/>
        </w:rPr>
      </w:pPr>
      <w:bookmarkStart w:id="0" w:name="_GoBack"/>
      <w:bookmarkEnd w:id="0"/>
      <w:r w:rsidRPr="000C2CEB">
        <w:rPr>
          <w:b/>
          <w:position w:val="-68"/>
          <w:sz w:val="24"/>
          <w:szCs w:val="24"/>
        </w:rPr>
        <w:t>Sofia Menacho Vargas</w:t>
      </w:r>
    </w:p>
    <w:p w14:paraId="43867FE9" w14:textId="4FF12B68" w:rsidR="000278B6" w:rsidRDefault="000278B6">
      <w:pPr>
        <w:rPr>
          <w:b/>
          <w:position w:val="-68"/>
          <w:sz w:val="24"/>
          <w:szCs w:val="24"/>
          <w:u w:val="single"/>
        </w:rPr>
      </w:pPr>
      <w:r>
        <w:rPr>
          <w:b/>
          <w:position w:val="-68"/>
          <w:sz w:val="24"/>
          <w:szCs w:val="24"/>
          <w:u w:val="single"/>
        </w:rPr>
        <w:t xml:space="preserve">Problem </w:t>
      </w:r>
      <w:r w:rsidRPr="000278B6">
        <w:rPr>
          <w:b/>
          <w:position w:val="-68"/>
          <w:sz w:val="24"/>
          <w:szCs w:val="24"/>
          <w:u w:val="single"/>
        </w:rPr>
        <w:t xml:space="preserve"> 1</w:t>
      </w:r>
      <w:r>
        <w:rPr>
          <w:b/>
          <w:position w:val="-68"/>
          <w:sz w:val="24"/>
          <w:szCs w:val="24"/>
          <w:u w:val="single"/>
        </w:rPr>
        <w:t xml:space="preserve"> :6.7</w:t>
      </w:r>
    </w:p>
    <w:p w14:paraId="519F1E29" w14:textId="77777777" w:rsidR="000278B6" w:rsidRPr="000278B6" w:rsidRDefault="000278B6" w:rsidP="000278B6">
      <w:pPr>
        <w:rPr>
          <w:b/>
          <w:sz w:val="24"/>
          <w:szCs w:val="24"/>
          <w:u w:val="single"/>
        </w:rPr>
      </w:pPr>
      <w:r w:rsidRPr="000278B6">
        <w:rPr>
          <w:b/>
          <w:sz w:val="24"/>
          <w:szCs w:val="24"/>
          <w:u w:val="single"/>
        </w:rPr>
        <w:t>differential equations</w:t>
      </w:r>
    </w:p>
    <w:p w14:paraId="2C87AAFF" w14:textId="4DB86BE0" w:rsidR="007C2EDD" w:rsidRDefault="008151F3">
      <w:r w:rsidRPr="00400355">
        <w:rPr>
          <w:position w:val="-68"/>
        </w:rPr>
        <w:object w:dxaOrig="3300" w:dyaOrig="1260" w14:anchorId="31FD5E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9.25pt;height:126pt" o:ole="">
            <v:imagedata r:id="rId6" o:title=""/>
          </v:shape>
          <o:OLEObject Type="Embed" ProgID="Equation.DSMT4" ShapeID="_x0000_i1025" DrawAspect="Content" ObjectID="_1678536794" r:id="rId7"/>
        </w:object>
      </w:r>
      <w:r w:rsidR="007C2EDD" w:rsidRPr="00400355">
        <w:rPr>
          <w:position w:val="-88"/>
        </w:rPr>
        <w:object w:dxaOrig="4959" w:dyaOrig="1780" w14:anchorId="460D6609">
          <v:shape id="_x0000_i1026" type="#_x0000_t75" style="width:494.25pt;height:177pt" o:ole="">
            <v:imagedata r:id="rId8" o:title=""/>
          </v:shape>
          <o:OLEObject Type="Embed" ProgID="Equation.DSMT4" ShapeID="_x0000_i1026" DrawAspect="Content" ObjectID="_1678536795" r:id="rId9"/>
        </w:object>
      </w:r>
    </w:p>
    <w:p w14:paraId="5444AB46" w14:textId="696B6C60" w:rsidR="00C34042" w:rsidRDefault="00C34042"/>
    <w:p w14:paraId="592997CF" w14:textId="5C2694F4" w:rsidR="00C34042" w:rsidRDefault="008151F3">
      <w:r w:rsidRPr="00400355">
        <w:rPr>
          <w:position w:val="-96"/>
        </w:rPr>
        <w:object w:dxaOrig="5060" w:dyaOrig="2040" w14:anchorId="1F86C123">
          <v:shape id="_x0000_i1027" type="#_x0000_t75" style="width:474pt;height:191.25pt" o:ole="">
            <v:imagedata r:id="rId10" o:title=""/>
          </v:shape>
          <o:OLEObject Type="Embed" ProgID="Equation.DSMT4" ShapeID="_x0000_i1027" DrawAspect="Content" ObjectID="_1678536796" r:id="rId11"/>
        </w:object>
      </w:r>
    </w:p>
    <w:p w14:paraId="4F2D4149" w14:textId="70FB5115" w:rsidR="00951455" w:rsidRDefault="00951455">
      <w:pPr>
        <w:rPr>
          <w:position w:val="-24"/>
        </w:rPr>
      </w:pPr>
      <w:r w:rsidRPr="00400355">
        <w:rPr>
          <w:position w:val="-24"/>
        </w:rPr>
        <w:object w:dxaOrig="6860" w:dyaOrig="620" w14:anchorId="52C74746">
          <v:shape id="_x0000_i1028" type="#_x0000_t75" style="width:518.25pt;height:46.5pt" o:ole="">
            <v:imagedata r:id="rId12" o:title=""/>
          </v:shape>
          <o:OLEObject Type="Embed" ProgID="Equation.DSMT4" ShapeID="_x0000_i1028" DrawAspect="Content" ObjectID="_1678536797" r:id="rId13"/>
        </w:object>
      </w:r>
    </w:p>
    <w:p w14:paraId="3EFCFEFA" w14:textId="77777777" w:rsidR="008151F3" w:rsidRDefault="008151F3">
      <w:pPr>
        <w:rPr>
          <w:position w:val="-24"/>
        </w:rPr>
      </w:pPr>
    </w:p>
    <w:p w14:paraId="62637FE7" w14:textId="77777777" w:rsidR="000278B6" w:rsidRPr="000278B6" w:rsidRDefault="000278B6" w:rsidP="000278B6">
      <w:pPr>
        <w:rPr>
          <w:b/>
          <w:sz w:val="24"/>
          <w:szCs w:val="24"/>
          <w:u w:val="single"/>
        </w:rPr>
      </w:pPr>
      <w:r w:rsidRPr="000278B6">
        <w:rPr>
          <w:b/>
          <w:sz w:val="24"/>
          <w:szCs w:val="24"/>
          <w:u w:val="single"/>
        </w:rPr>
        <w:t>blocks diagram</w:t>
      </w:r>
    </w:p>
    <w:p w14:paraId="7EBBE1F9" w14:textId="77777777" w:rsidR="000278B6" w:rsidRDefault="000278B6">
      <w:pPr>
        <w:rPr>
          <w:lang w:val="es-VE" w:eastAsia="es-VE"/>
        </w:rPr>
      </w:pPr>
    </w:p>
    <w:p w14:paraId="0ACE965D" w14:textId="2DF2719D" w:rsidR="000278B6" w:rsidRDefault="000278B6">
      <w:r>
        <w:rPr>
          <w:lang w:val="es-VE" w:eastAsia="es-VE"/>
        </w:rPr>
        <w:drawing>
          <wp:inline distT="0" distB="0" distL="0" distR="0" wp14:anchorId="04271F25" wp14:editId="38303F20">
            <wp:extent cx="6470163" cy="3638550"/>
            <wp:effectExtent l="0" t="0" r="6985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l="18855" t="18127" r="6238" b="6948"/>
                    <a:stretch/>
                  </pic:blipFill>
                  <pic:spPr bwMode="auto">
                    <a:xfrm>
                      <a:off x="0" y="0"/>
                      <a:ext cx="6475375" cy="36414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FD5659" w14:textId="39E664A8" w:rsidR="008151F3" w:rsidRDefault="000278B6" w:rsidP="000278B6">
      <w:pPr>
        <w:tabs>
          <w:tab w:val="left" w:pos="7005"/>
        </w:tabs>
      </w:pPr>
      <w:r>
        <w:lastRenderedPageBreak/>
        <w:tab/>
      </w:r>
    </w:p>
    <w:p w14:paraId="50212DC5" w14:textId="77777777" w:rsidR="000278B6" w:rsidRPr="000278B6" w:rsidRDefault="000278B6" w:rsidP="000278B6">
      <w:pPr>
        <w:rPr>
          <w:b/>
          <w:sz w:val="24"/>
          <w:szCs w:val="24"/>
          <w:u w:val="single"/>
        </w:rPr>
      </w:pPr>
      <w:r w:rsidRPr="000278B6">
        <w:rPr>
          <w:b/>
          <w:sz w:val="24"/>
          <w:szCs w:val="24"/>
          <w:u w:val="single"/>
        </w:rPr>
        <w:t>Graphics</w:t>
      </w:r>
    </w:p>
    <w:p w14:paraId="2D71BB9A" w14:textId="77777777" w:rsidR="000278B6" w:rsidRDefault="000278B6" w:rsidP="000278B6">
      <w:pPr>
        <w:tabs>
          <w:tab w:val="left" w:pos="7005"/>
        </w:tabs>
        <w:rPr>
          <w:lang w:val="es-VE" w:eastAsia="es-VE"/>
        </w:rPr>
      </w:pPr>
    </w:p>
    <w:p w14:paraId="56B05014" w14:textId="3DD094F8" w:rsidR="000278B6" w:rsidRDefault="000278B6" w:rsidP="000278B6">
      <w:pPr>
        <w:tabs>
          <w:tab w:val="left" w:pos="7005"/>
        </w:tabs>
      </w:pPr>
      <w:r>
        <w:rPr>
          <w:lang w:val="es-VE" w:eastAsia="es-VE"/>
        </w:rPr>
        <w:drawing>
          <wp:inline distT="0" distB="0" distL="0" distR="0" wp14:anchorId="50EEEA78" wp14:editId="48E8E369">
            <wp:extent cx="6553200" cy="3061069"/>
            <wp:effectExtent l="0" t="0" r="0" b="635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t="10876" b="6042"/>
                    <a:stretch/>
                  </pic:blipFill>
                  <pic:spPr bwMode="auto">
                    <a:xfrm>
                      <a:off x="0" y="0"/>
                      <a:ext cx="6553200" cy="30610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98E6BC" w14:textId="77777777" w:rsidR="000278B6" w:rsidRPr="000278B6" w:rsidRDefault="000278B6" w:rsidP="000278B6"/>
    <w:p w14:paraId="2F344861" w14:textId="77777777" w:rsidR="000278B6" w:rsidRPr="000278B6" w:rsidRDefault="000278B6" w:rsidP="000278B6"/>
    <w:p w14:paraId="4F320AB5" w14:textId="77777777" w:rsidR="000278B6" w:rsidRDefault="000278B6" w:rsidP="000278B6">
      <w:pPr>
        <w:rPr>
          <w:b/>
          <w:u w:val="single"/>
        </w:rPr>
      </w:pPr>
      <w:r w:rsidRPr="000278B6">
        <w:rPr>
          <w:b/>
          <w:u w:val="single"/>
        </w:rPr>
        <w:t>analytical solution</w:t>
      </w:r>
    </w:p>
    <w:p w14:paraId="35B29726" w14:textId="77777777" w:rsidR="00EA5C8B" w:rsidRPr="000C2CEB" w:rsidRDefault="00EA5C8B" w:rsidP="00EA5C8B">
      <w:pPr>
        <w:pStyle w:val="HTMLPreformatted"/>
        <w:shd w:val="clear" w:color="auto" w:fill="F8F9FA"/>
        <w:spacing w:line="540" w:lineRule="atLeast"/>
        <w:rPr>
          <w:rFonts w:ascii="inherit" w:hAnsi="inherit"/>
          <w:color w:val="202124"/>
          <w:sz w:val="42"/>
          <w:szCs w:val="42"/>
          <w:lang w:val="en-US"/>
        </w:rPr>
      </w:pPr>
      <w:r>
        <w:rPr>
          <w:rFonts w:ascii="inherit" w:hAnsi="inherit"/>
          <w:color w:val="202124"/>
          <w:sz w:val="42"/>
          <w:szCs w:val="42"/>
          <w:lang w:val="en"/>
        </w:rPr>
        <w:t>a system of 4-order differential equations</w:t>
      </w:r>
    </w:p>
    <w:p w14:paraId="285F6512" w14:textId="77777777" w:rsidR="00EA5C8B" w:rsidRDefault="00EA5C8B" w:rsidP="000278B6">
      <w:pPr>
        <w:rPr>
          <w:b/>
          <w:u w:val="single"/>
        </w:rPr>
      </w:pPr>
    </w:p>
    <w:p w14:paraId="42A5AA1F" w14:textId="169B270F" w:rsidR="000278B6" w:rsidRDefault="00EA5C8B" w:rsidP="000278B6">
      <w:pPr>
        <w:rPr>
          <w:position w:val="-34"/>
        </w:rPr>
      </w:pPr>
      <w:r>
        <w:rPr>
          <w:position w:val="-34"/>
        </w:rPr>
        <w:object w:dxaOrig="3739" w:dyaOrig="800" w14:anchorId="01B7A47B">
          <v:shape id="_x0000_i1029" type="#_x0000_t75" style="width:446.25pt;height:95.25pt" o:ole="">
            <v:imagedata r:id="rId16" o:title=""/>
          </v:shape>
          <o:OLEObject Type="Embed" ProgID="Equation.DSMT4" ShapeID="_x0000_i1029" DrawAspect="Content" ObjectID="_1678536798" r:id="rId17"/>
        </w:object>
      </w:r>
    </w:p>
    <w:p w14:paraId="3781F9B9" w14:textId="07A6E301" w:rsidR="00EA5C8B" w:rsidRPr="00EA5C8B" w:rsidRDefault="00EA5C8B" w:rsidP="000278B6">
      <w:pPr>
        <w:rPr>
          <w:b/>
        </w:rPr>
      </w:pPr>
      <w:r w:rsidRPr="00EA5C8B">
        <w:rPr>
          <w:b/>
          <w:position w:val="-34"/>
        </w:rPr>
        <w:t>Solution x1(t):</w:t>
      </w:r>
    </w:p>
    <w:p w14:paraId="687C3962" w14:textId="4A083264" w:rsidR="000278B6" w:rsidRDefault="00EA5C8B" w:rsidP="000278B6">
      <w:r>
        <w:rPr>
          <w:position w:val="-28"/>
        </w:rPr>
        <w:object w:dxaOrig="6560" w:dyaOrig="680" w14:anchorId="7D2DB33C">
          <v:shape id="_x0000_i1030" type="#_x0000_t75" style="width:471.75pt;height:49.5pt" o:ole="">
            <v:imagedata r:id="rId18" o:title=""/>
          </v:shape>
          <o:OLEObject Type="Embed" ProgID="Equation.DSMT4" ShapeID="_x0000_i1030" DrawAspect="Content" ObjectID="_1678536799" r:id="rId19"/>
        </w:object>
      </w:r>
    </w:p>
    <w:p w14:paraId="6422C9CA" w14:textId="77777777" w:rsidR="00EA5C8B" w:rsidRDefault="00EA5C8B" w:rsidP="000278B6">
      <w:pPr>
        <w:ind w:left="-720" w:firstLine="720"/>
        <w:rPr>
          <w:lang w:val="es-VE" w:eastAsia="es-VE"/>
        </w:rPr>
      </w:pPr>
    </w:p>
    <w:p w14:paraId="666E5277" w14:textId="763CC968" w:rsidR="00EA5C8B" w:rsidRPr="000C2CEB" w:rsidRDefault="00EA5C8B" w:rsidP="00EA5C8B">
      <w:pPr>
        <w:pStyle w:val="HTMLPreformatted"/>
        <w:shd w:val="clear" w:color="auto" w:fill="F8F9FA"/>
        <w:spacing w:line="540" w:lineRule="atLeast"/>
        <w:rPr>
          <w:rFonts w:ascii="inherit" w:hAnsi="inherit"/>
          <w:color w:val="202124"/>
          <w:sz w:val="42"/>
          <w:szCs w:val="42"/>
          <w:lang w:val="en-US"/>
        </w:rPr>
      </w:pPr>
      <w:r>
        <w:rPr>
          <w:rFonts w:ascii="inherit" w:hAnsi="inherit"/>
          <w:color w:val="202124"/>
          <w:sz w:val="42"/>
          <w:szCs w:val="42"/>
          <w:lang w:val="en"/>
        </w:rPr>
        <w:t>values ​​of x</w:t>
      </w:r>
      <w:r w:rsidR="00ED23C8">
        <w:rPr>
          <w:rFonts w:ascii="inherit" w:hAnsi="inherit"/>
          <w:color w:val="202124"/>
          <w:sz w:val="42"/>
          <w:szCs w:val="42"/>
          <w:lang w:val="en"/>
        </w:rPr>
        <w:t>1</w:t>
      </w:r>
      <w:r>
        <w:rPr>
          <w:rFonts w:ascii="inherit" w:hAnsi="inherit"/>
          <w:color w:val="202124"/>
          <w:sz w:val="42"/>
          <w:szCs w:val="42"/>
          <w:lang w:val="en"/>
        </w:rPr>
        <w:t xml:space="preserve"> (t) from t = 0 to t = 10:</w:t>
      </w:r>
    </w:p>
    <w:p w14:paraId="25A43BD4" w14:textId="77777777" w:rsidR="00EA5C8B" w:rsidRPr="000C2CEB" w:rsidRDefault="00EA5C8B" w:rsidP="000278B6">
      <w:pPr>
        <w:ind w:left="-720" w:firstLine="720"/>
        <w:rPr>
          <w:lang w:eastAsia="es-VE"/>
        </w:rPr>
      </w:pPr>
    </w:p>
    <w:p w14:paraId="00B24171" w14:textId="6BBBE91C" w:rsidR="000278B6" w:rsidRDefault="000278B6" w:rsidP="000278B6">
      <w:pPr>
        <w:ind w:left="-720" w:firstLine="720"/>
      </w:pPr>
      <w:r>
        <w:rPr>
          <w:lang w:val="es-VE" w:eastAsia="es-VE"/>
        </w:rPr>
        <w:drawing>
          <wp:inline distT="0" distB="0" distL="0" distR="0" wp14:anchorId="5D41F99C" wp14:editId="329C4EFC">
            <wp:extent cx="7086600" cy="3371850"/>
            <wp:effectExtent l="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0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5418D" w14:textId="4F40C7CE" w:rsidR="000278B6" w:rsidRDefault="000278B6" w:rsidP="000278B6">
      <w:pPr>
        <w:ind w:left="-720" w:firstLine="720"/>
        <w:jc w:val="center"/>
      </w:pPr>
      <w:r>
        <w:rPr>
          <w:lang w:val="es-VE" w:eastAsia="es-VE"/>
        </w:rPr>
        <w:drawing>
          <wp:inline distT="0" distB="0" distL="0" distR="0" wp14:anchorId="4711CD55" wp14:editId="23F37E4B">
            <wp:extent cx="5753100" cy="2990850"/>
            <wp:effectExtent l="0" t="0" r="0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56697" w14:textId="77777777" w:rsidR="00EA5C8B" w:rsidRDefault="00EA5C8B" w:rsidP="000278B6">
      <w:pPr>
        <w:ind w:left="-720" w:firstLine="720"/>
        <w:jc w:val="center"/>
      </w:pPr>
    </w:p>
    <w:p w14:paraId="0E6D7644" w14:textId="087CE533" w:rsidR="00EA5C8B" w:rsidRPr="00EA5C8B" w:rsidRDefault="00EA5C8B" w:rsidP="00EA5C8B">
      <w:pPr>
        <w:ind w:left="-720" w:firstLine="720"/>
        <w:rPr>
          <w:b/>
          <w:u w:val="single"/>
        </w:rPr>
      </w:pPr>
      <w:r w:rsidRPr="00EA5C8B">
        <w:rPr>
          <w:b/>
          <w:u w:val="single"/>
        </w:rPr>
        <w:t>Solution x2(t)</w:t>
      </w:r>
    </w:p>
    <w:p w14:paraId="6027C36A" w14:textId="70809152" w:rsidR="00ED23C8" w:rsidRPr="000C2CEB" w:rsidRDefault="00EA5C8B" w:rsidP="00ED23C8">
      <w:pPr>
        <w:pStyle w:val="HTMLPreformatted"/>
        <w:shd w:val="clear" w:color="auto" w:fill="F8F9FA"/>
        <w:spacing w:line="540" w:lineRule="atLeast"/>
        <w:rPr>
          <w:rFonts w:ascii="inherit" w:hAnsi="inherit"/>
          <w:color w:val="202124"/>
          <w:sz w:val="42"/>
          <w:szCs w:val="42"/>
          <w:lang w:val="en-US"/>
        </w:rPr>
      </w:pPr>
      <w:r w:rsidRPr="00EA5C8B">
        <w:rPr>
          <w:position w:val="-28"/>
        </w:rPr>
        <w:object w:dxaOrig="6280" w:dyaOrig="680" w14:anchorId="10FF12CB">
          <v:shape id="_x0000_i1031" type="#_x0000_t75" style="width:510pt;height:54.75pt" o:ole="">
            <v:imagedata r:id="rId22" o:title=""/>
          </v:shape>
          <o:OLEObject Type="Embed" ProgID="Equation.DSMT4" ShapeID="_x0000_i1031" DrawAspect="Content" ObjectID="_1678536800" r:id="rId23"/>
        </w:object>
      </w:r>
      <w:r w:rsidR="00ED23C8" w:rsidRPr="00ED23C8">
        <w:rPr>
          <w:rFonts w:ascii="inherit" w:hAnsi="inherit"/>
          <w:color w:val="202124"/>
          <w:sz w:val="42"/>
          <w:szCs w:val="42"/>
          <w:lang w:val="en"/>
        </w:rPr>
        <w:t xml:space="preserve"> </w:t>
      </w:r>
      <w:r w:rsidR="00ED23C8">
        <w:rPr>
          <w:rFonts w:ascii="inherit" w:hAnsi="inherit"/>
          <w:color w:val="202124"/>
          <w:sz w:val="42"/>
          <w:szCs w:val="42"/>
          <w:lang w:val="en"/>
        </w:rPr>
        <w:t>values ​​of x1 (t) from t = 0 to t = 10:</w:t>
      </w:r>
    </w:p>
    <w:p w14:paraId="00308C3A" w14:textId="54B346A3" w:rsidR="000278B6" w:rsidRDefault="000278B6" w:rsidP="000278B6"/>
    <w:p w14:paraId="61804F61" w14:textId="679C0C93" w:rsidR="000278B6" w:rsidRDefault="000278B6" w:rsidP="000278B6">
      <w:pPr>
        <w:ind w:left="-720" w:firstLine="720"/>
        <w:jc w:val="center"/>
      </w:pPr>
      <w:r>
        <w:rPr>
          <w:lang w:val="es-VE" w:eastAsia="es-VE"/>
        </w:rPr>
        <w:drawing>
          <wp:inline distT="0" distB="0" distL="0" distR="0" wp14:anchorId="2480B237" wp14:editId="719C67ED">
            <wp:extent cx="6951345" cy="3371850"/>
            <wp:effectExtent l="0" t="0" r="1905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8778" cy="3380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7232EE" w14:textId="0A769CF8" w:rsidR="000278B6" w:rsidRDefault="000278B6" w:rsidP="000278B6">
      <w:pPr>
        <w:ind w:left="-720" w:firstLine="720"/>
      </w:pPr>
      <w:r>
        <w:rPr>
          <w:lang w:val="es-VE" w:eastAsia="es-VE"/>
        </w:rPr>
        <w:lastRenderedPageBreak/>
        <w:drawing>
          <wp:inline distT="0" distB="0" distL="0" distR="0" wp14:anchorId="7841B1DB" wp14:editId="33FA6D06">
            <wp:extent cx="5934075" cy="3952875"/>
            <wp:effectExtent l="0" t="0" r="9525" b="952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s-VE" w:eastAsia="es-VE"/>
        </w:rPr>
        <mc:AlternateContent>
          <mc:Choice Requires="wps">
            <w:drawing>
              <wp:inline distT="0" distB="0" distL="0" distR="0" wp14:anchorId="421D8658" wp14:editId="5BF96A79">
                <wp:extent cx="304800" cy="304800"/>
                <wp:effectExtent l="0" t="0" r="0" b="0"/>
                <wp:docPr id="7" name="Rectángulo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5FC7E04" id="Rectángulo 7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" filled="f" stroked="f">
                <o:lock v:ext="edit" aspectratio="t"/>
                <w10:anchorlock/>
              </v:rect>
            </w:pict>
          </mc:Fallback>
        </mc:AlternateContent>
      </w:r>
    </w:p>
    <w:p w14:paraId="4DD1AA81" w14:textId="77777777" w:rsidR="000278B6" w:rsidRPr="000278B6" w:rsidRDefault="000278B6" w:rsidP="000278B6">
      <w:pPr>
        <w:rPr>
          <w:b/>
          <w:u w:val="single"/>
        </w:rPr>
      </w:pPr>
    </w:p>
    <w:p w14:paraId="612686C5" w14:textId="1E0D21F0" w:rsidR="000278B6" w:rsidRPr="000278B6" w:rsidRDefault="000278B6" w:rsidP="000278B6">
      <w:pPr>
        <w:tabs>
          <w:tab w:val="left" w:pos="1635"/>
        </w:tabs>
      </w:pPr>
    </w:p>
    <w:sectPr w:rsidR="000278B6" w:rsidRPr="000278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C33535" w14:textId="77777777" w:rsidR="008C716E" w:rsidRDefault="008C716E" w:rsidP="00EA5C8B">
      <w:pPr>
        <w:spacing w:after="0" w:line="240" w:lineRule="auto"/>
      </w:pPr>
      <w:r>
        <w:separator/>
      </w:r>
    </w:p>
  </w:endnote>
  <w:endnote w:type="continuationSeparator" w:id="0">
    <w:p w14:paraId="73DDBE1C" w14:textId="77777777" w:rsidR="008C716E" w:rsidRDefault="008C716E" w:rsidP="00EA5C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AD5DDE" w14:textId="77777777" w:rsidR="008C716E" w:rsidRDefault="008C716E" w:rsidP="00EA5C8B">
      <w:pPr>
        <w:spacing w:after="0" w:line="240" w:lineRule="auto"/>
      </w:pPr>
      <w:r>
        <w:separator/>
      </w:r>
    </w:p>
  </w:footnote>
  <w:footnote w:type="continuationSeparator" w:id="0">
    <w:p w14:paraId="2FC7F053" w14:textId="77777777" w:rsidR="008C716E" w:rsidRDefault="008C716E" w:rsidP="00EA5C8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27324"/>
    <w:rsid w:val="000278B6"/>
    <w:rsid w:val="000C2CEB"/>
    <w:rsid w:val="00127324"/>
    <w:rsid w:val="00286C33"/>
    <w:rsid w:val="006368AD"/>
    <w:rsid w:val="007C2EDD"/>
    <w:rsid w:val="007E446C"/>
    <w:rsid w:val="008151F3"/>
    <w:rsid w:val="008C716E"/>
    <w:rsid w:val="00951455"/>
    <w:rsid w:val="00B55376"/>
    <w:rsid w:val="00C34042"/>
    <w:rsid w:val="00E51312"/>
    <w:rsid w:val="00E62584"/>
    <w:rsid w:val="00EA5C8B"/>
    <w:rsid w:val="00ED23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AE1ABF"/>
  <w15:docId w15:val="{B269AA09-B0F6-407D-A004-30C5F1C40D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278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noProof w:val="0"/>
      <w:sz w:val="20"/>
      <w:szCs w:val="20"/>
      <w:lang w:val="es-VE" w:eastAsia="es-V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278B6"/>
    <w:rPr>
      <w:rFonts w:ascii="Courier New" w:eastAsia="Times New Roman" w:hAnsi="Courier New" w:cs="Courier New"/>
      <w:sz w:val="20"/>
      <w:szCs w:val="20"/>
      <w:lang w:val="es-VE" w:eastAsia="es-V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78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78B6"/>
    <w:rPr>
      <w:rFonts w:ascii="Tahoma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A5C8B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5C8B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EA5C8B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5C8B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40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94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22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53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7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9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71</Words>
  <Characters>405</Characters>
  <Application>Microsoft Office Word</Application>
  <DocSecurity>0</DocSecurity>
  <Lines>3</Lines>
  <Paragraphs>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</dc:creator>
  <cp:lastModifiedBy>windows</cp:lastModifiedBy>
  <cp:revision>3</cp:revision>
  <dcterms:created xsi:type="dcterms:W3CDTF">2021-03-29T19:16:00Z</dcterms:created>
  <dcterms:modified xsi:type="dcterms:W3CDTF">2021-03-29T19:27:00Z</dcterms:modified>
</cp:coreProperties>
</file>